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541D" w:rsidRPr="0026541D" w:rsidRDefault="0026541D" w:rsidP="0026541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6541D">
        <w:rPr>
          <w:rFonts w:ascii="Times New Roman" w:hAnsi="Times New Roman" w:cs="Times New Roman"/>
          <w:b/>
          <w:sz w:val="28"/>
          <w:szCs w:val="28"/>
        </w:rPr>
        <w:t>Задача 1</w:t>
      </w:r>
      <w:bookmarkStart w:id="0" w:name="_GoBack"/>
      <w:bookmarkEnd w:id="0"/>
    </w:p>
    <w:p w:rsidR="0026541D" w:rsidRPr="0026541D" w:rsidRDefault="0026541D" w:rsidP="0026541D">
      <w:pPr>
        <w:rPr>
          <w:rFonts w:ascii="Times New Roman" w:hAnsi="Times New Roman" w:cs="Times New Roman"/>
          <w:sz w:val="28"/>
          <w:szCs w:val="28"/>
        </w:rPr>
      </w:pPr>
      <w:r w:rsidRPr="0026541D">
        <w:rPr>
          <w:rFonts w:ascii="Times New Roman" w:hAnsi="Times New Roman" w:cs="Times New Roman"/>
          <w:sz w:val="28"/>
          <w:szCs w:val="28"/>
        </w:rPr>
        <w:t xml:space="preserve">Плоская световая волна падает на </w:t>
      </w:r>
      <w:proofErr w:type="spellStart"/>
      <w:r w:rsidRPr="0026541D">
        <w:rPr>
          <w:rFonts w:ascii="Times New Roman" w:hAnsi="Times New Roman" w:cs="Times New Roman"/>
          <w:sz w:val="28"/>
          <w:szCs w:val="28"/>
        </w:rPr>
        <w:t>бизеркала</w:t>
      </w:r>
      <w:proofErr w:type="spellEnd"/>
      <w:r w:rsidRPr="0026541D">
        <w:rPr>
          <w:rFonts w:ascii="Times New Roman" w:hAnsi="Times New Roman" w:cs="Times New Roman"/>
          <w:sz w:val="28"/>
          <w:szCs w:val="28"/>
        </w:rPr>
        <w:t xml:space="preserve"> Френеля, угол между </w:t>
      </w:r>
      <w:proofErr w:type="gramStart"/>
      <w:r w:rsidRPr="0026541D">
        <w:rPr>
          <w:rFonts w:ascii="Times New Roman" w:hAnsi="Times New Roman" w:cs="Times New Roman"/>
          <w:sz w:val="28"/>
          <w:szCs w:val="28"/>
        </w:rPr>
        <w:t>к</w:t>
      </w:r>
      <w:r w:rsidRPr="0026541D">
        <w:rPr>
          <w:rFonts w:ascii="Times New Roman" w:hAnsi="Times New Roman" w:cs="Times New Roman"/>
          <w:sz w:val="28"/>
          <w:szCs w:val="28"/>
        </w:rPr>
        <w:t>о</w:t>
      </w:r>
      <w:r w:rsidRPr="0026541D">
        <w:rPr>
          <w:rFonts w:ascii="Times New Roman" w:hAnsi="Times New Roman" w:cs="Times New Roman"/>
          <w:sz w:val="28"/>
          <w:szCs w:val="28"/>
        </w:rPr>
        <w:t xml:space="preserve">торыми </w:t>
      </w:r>
      <w:r w:rsidRPr="0026541D">
        <w:rPr>
          <w:rFonts w:ascii="Times New Roman" w:hAnsi="Times New Roman" w:cs="Times New Roman"/>
          <w:position w:val="-12"/>
          <w:sz w:val="28"/>
          <w:szCs w:val="28"/>
        </w:rPr>
        <w:object w:dxaOrig="121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1.75pt" o:ole="">
            <v:imagedata r:id="rId5" o:title=""/>
          </v:shape>
          <o:OLEObject Type="Embed" ProgID="Equation.DSMT4" ShapeID="_x0000_i1025" DrawAspect="Content" ObjectID="_1495400527" r:id="rId6"/>
        </w:object>
      </w:r>
      <w:r w:rsidRPr="0026541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6541D">
        <w:rPr>
          <w:rFonts w:ascii="Times New Roman" w:hAnsi="Times New Roman" w:cs="Times New Roman"/>
          <w:sz w:val="28"/>
          <w:szCs w:val="28"/>
        </w:rPr>
        <w:t xml:space="preserve"> Определить длину волны света, если ширина интерф</w:t>
      </w:r>
      <w:r w:rsidRPr="0026541D">
        <w:rPr>
          <w:rFonts w:ascii="Times New Roman" w:hAnsi="Times New Roman" w:cs="Times New Roman"/>
          <w:sz w:val="28"/>
          <w:szCs w:val="28"/>
        </w:rPr>
        <w:t>е</w:t>
      </w:r>
      <w:r w:rsidRPr="0026541D">
        <w:rPr>
          <w:rFonts w:ascii="Times New Roman" w:hAnsi="Times New Roman" w:cs="Times New Roman"/>
          <w:sz w:val="28"/>
          <w:szCs w:val="28"/>
        </w:rPr>
        <w:t xml:space="preserve">ренционной полосы на </w:t>
      </w:r>
      <w:proofErr w:type="gramStart"/>
      <w:r w:rsidRPr="0026541D">
        <w:rPr>
          <w:rFonts w:ascii="Times New Roman" w:hAnsi="Times New Roman" w:cs="Times New Roman"/>
          <w:sz w:val="28"/>
          <w:szCs w:val="28"/>
        </w:rPr>
        <w:t xml:space="preserve">экране </w:t>
      </w:r>
      <w:r w:rsidRPr="0026541D">
        <w:rPr>
          <w:rFonts w:ascii="Times New Roman" w:hAnsi="Times New Roman" w:cs="Times New Roman"/>
          <w:position w:val="-14"/>
          <w:sz w:val="28"/>
          <w:szCs w:val="28"/>
        </w:rPr>
        <w:object w:dxaOrig="2040" w:dyaOrig="440">
          <v:shape id="_x0000_i1026" type="#_x0000_t75" style="width:102pt;height:21.75pt" o:ole="">
            <v:imagedata r:id="rId7" o:title=""/>
          </v:shape>
          <o:OLEObject Type="Embed" ProgID="Equation.DSMT4" ShapeID="_x0000_i1026" DrawAspect="Content" ObjectID="_1495400528" r:id="rId8"/>
        </w:object>
      </w:r>
      <w:r w:rsidRPr="0026541D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6541D" w:rsidRPr="0026541D" w:rsidRDefault="0026541D" w:rsidP="0026541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6541D">
        <w:rPr>
          <w:rFonts w:ascii="Times New Roman" w:hAnsi="Times New Roman" w:cs="Times New Roman"/>
          <w:b/>
          <w:sz w:val="28"/>
          <w:szCs w:val="28"/>
        </w:rPr>
        <w:t>Задача 2</w:t>
      </w:r>
    </w:p>
    <w:p w:rsidR="0026541D" w:rsidRPr="0026541D" w:rsidRDefault="0026541D" w:rsidP="0026541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6541D">
        <w:rPr>
          <w:rFonts w:ascii="Times New Roman" w:hAnsi="Times New Roman" w:cs="Times New Roman"/>
          <w:sz w:val="28"/>
          <w:szCs w:val="28"/>
        </w:rPr>
        <w:t>На тонкую пленку (</w:t>
      </w:r>
      <w:r w:rsidRPr="0026541D">
        <w:rPr>
          <w:rFonts w:ascii="Times New Roman" w:hAnsi="Times New Roman" w:cs="Times New Roman"/>
          <w:position w:val="-12"/>
          <w:sz w:val="28"/>
          <w:szCs w:val="28"/>
        </w:rPr>
        <w:object w:dxaOrig="1180" w:dyaOrig="420">
          <v:shape id="_x0000_i1027" type="#_x0000_t75" style="width:59.25pt;height:21pt" o:ole="">
            <v:imagedata r:id="rId9" o:title=""/>
          </v:shape>
          <o:OLEObject Type="Embed" ProgID="Equation.DSMT4" ShapeID="_x0000_i1027" DrawAspect="Content" ObjectID="_1495400529" r:id="rId10"/>
        </w:object>
      </w:r>
      <w:r w:rsidRPr="0026541D">
        <w:rPr>
          <w:rFonts w:ascii="Times New Roman" w:hAnsi="Times New Roman" w:cs="Times New Roman"/>
          <w:sz w:val="28"/>
          <w:szCs w:val="28"/>
        </w:rPr>
        <w:t>) падает параллельный пучок белого св</w:t>
      </w:r>
      <w:r w:rsidRPr="0026541D">
        <w:rPr>
          <w:rFonts w:ascii="Times New Roman" w:hAnsi="Times New Roman" w:cs="Times New Roman"/>
          <w:sz w:val="28"/>
          <w:szCs w:val="28"/>
        </w:rPr>
        <w:t>е</w:t>
      </w:r>
      <w:r w:rsidRPr="0026541D">
        <w:rPr>
          <w:rFonts w:ascii="Times New Roman" w:hAnsi="Times New Roman" w:cs="Times New Roman"/>
          <w:sz w:val="28"/>
          <w:szCs w:val="28"/>
        </w:rPr>
        <w:t xml:space="preserve">та. Угол </w:t>
      </w:r>
      <w:proofErr w:type="gramStart"/>
      <w:r w:rsidRPr="0026541D">
        <w:rPr>
          <w:rFonts w:ascii="Times New Roman" w:hAnsi="Times New Roman" w:cs="Times New Roman"/>
          <w:sz w:val="28"/>
          <w:szCs w:val="28"/>
        </w:rPr>
        <w:t xml:space="preserve">падения </w:t>
      </w:r>
      <w:r w:rsidRPr="0026541D">
        <w:rPr>
          <w:rFonts w:ascii="Times New Roman" w:hAnsi="Times New Roman" w:cs="Times New Roman"/>
          <w:position w:val="-14"/>
          <w:sz w:val="28"/>
          <w:szCs w:val="28"/>
        </w:rPr>
        <w:object w:dxaOrig="1180" w:dyaOrig="520">
          <v:shape id="_x0000_i1028" type="#_x0000_t75" style="width:59.25pt;height:26.25pt" o:ole="">
            <v:imagedata r:id="rId11" o:title=""/>
          </v:shape>
          <o:OLEObject Type="Embed" ProgID="Equation.DSMT4" ShapeID="_x0000_i1028" DrawAspect="Content" ObjectID="_1495400530" r:id="rId12"/>
        </w:object>
      </w:r>
      <w:r w:rsidRPr="0026541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6541D">
        <w:rPr>
          <w:rFonts w:ascii="Times New Roman" w:hAnsi="Times New Roman" w:cs="Times New Roman"/>
          <w:sz w:val="28"/>
          <w:szCs w:val="28"/>
        </w:rPr>
        <w:t xml:space="preserve"> При какой толщине пленки зеркально отраже</w:t>
      </w:r>
      <w:r w:rsidRPr="0026541D">
        <w:rPr>
          <w:rFonts w:ascii="Times New Roman" w:hAnsi="Times New Roman" w:cs="Times New Roman"/>
          <w:sz w:val="28"/>
          <w:szCs w:val="28"/>
        </w:rPr>
        <w:t>н</w:t>
      </w:r>
      <w:r w:rsidRPr="0026541D">
        <w:rPr>
          <w:rFonts w:ascii="Times New Roman" w:hAnsi="Times New Roman" w:cs="Times New Roman"/>
          <w:sz w:val="28"/>
          <w:szCs w:val="28"/>
        </w:rPr>
        <w:t>ный свет будет наиболее сильно окрашен в желтый цвет (</w:t>
      </w:r>
      <w:r w:rsidRPr="0026541D">
        <w:rPr>
          <w:rFonts w:ascii="Times New Roman" w:hAnsi="Times New Roman" w:cs="Times New Roman"/>
          <w:position w:val="-14"/>
          <w:sz w:val="28"/>
          <w:szCs w:val="28"/>
        </w:rPr>
        <w:object w:dxaOrig="1980" w:dyaOrig="440">
          <v:shape id="_x0000_i1029" type="#_x0000_t75" style="width:99pt;height:21.75pt" o:ole="">
            <v:imagedata r:id="rId13" o:title=""/>
          </v:shape>
          <o:OLEObject Type="Embed" ProgID="Equation.DSMT4" ShapeID="_x0000_i1029" DrawAspect="Content" ObjectID="_1495400531" r:id="rId14"/>
        </w:object>
      </w:r>
      <w:r w:rsidRPr="0026541D">
        <w:rPr>
          <w:rFonts w:ascii="Times New Roman" w:hAnsi="Times New Roman" w:cs="Times New Roman"/>
          <w:sz w:val="28"/>
          <w:szCs w:val="28"/>
        </w:rPr>
        <w:t>)?</w:t>
      </w:r>
    </w:p>
    <w:p w:rsidR="0026541D" w:rsidRDefault="0026541D" w:rsidP="0026541D">
      <w:pPr>
        <w:rPr>
          <w:rFonts w:ascii="Times New Roman" w:hAnsi="Times New Roman" w:cs="Times New Roman"/>
          <w:b/>
          <w:sz w:val="28"/>
          <w:szCs w:val="28"/>
        </w:rPr>
      </w:pPr>
    </w:p>
    <w:p w:rsidR="0026541D" w:rsidRPr="0026541D" w:rsidRDefault="0026541D" w:rsidP="0026541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6541D">
        <w:rPr>
          <w:rFonts w:ascii="Times New Roman" w:hAnsi="Times New Roman" w:cs="Times New Roman"/>
          <w:b/>
          <w:sz w:val="28"/>
          <w:szCs w:val="28"/>
        </w:rPr>
        <w:t>Задача 3</w:t>
      </w:r>
    </w:p>
    <w:p w:rsidR="0026541D" w:rsidRPr="0026541D" w:rsidRDefault="0026541D" w:rsidP="0026541D">
      <w:pPr>
        <w:rPr>
          <w:rFonts w:ascii="Times New Roman" w:hAnsi="Times New Roman" w:cs="Times New Roman"/>
          <w:sz w:val="28"/>
          <w:szCs w:val="28"/>
        </w:rPr>
      </w:pPr>
      <w:r w:rsidRPr="0026541D">
        <w:rPr>
          <w:rFonts w:ascii="Times New Roman" w:hAnsi="Times New Roman" w:cs="Times New Roman"/>
          <w:sz w:val="28"/>
          <w:szCs w:val="28"/>
        </w:rPr>
        <w:t xml:space="preserve">В молекуле азота </w:t>
      </w:r>
      <w:r w:rsidRPr="0026541D">
        <w:rPr>
          <w:rFonts w:ascii="Times New Roman" w:hAnsi="Times New Roman" w:cs="Times New Roman"/>
          <w:i/>
          <w:sz w:val="28"/>
          <w:szCs w:val="28"/>
        </w:rPr>
        <w:t>N</w:t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26541D">
        <w:rPr>
          <w:rFonts w:ascii="Times New Roman" w:hAnsi="Times New Roman" w:cs="Times New Roman"/>
          <w:sz w:val="28"/>
          <w:szCs w:val="28"/>
        </w:rPr>
        <w:t xml:space="preserve"> частота колебаний атомов </w:t>
      </w:r>
      <w:r w:rsidRPr="0026541D">
        <w:rPr>
          <w:rFonts w:ascii="Times New Roman" w:hAnsi="Times New Roman" w:cs="Times New Roman"/>
          <w:i/>
          <w:sz w:val="28"/>
          <w:szCs w:val="28"/>
        </w:rPr>
        <w:sym w:font="Symbol" w:char="0077"/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0 </w:t>
      </w:r>
      <w:r w:rsidRPr="0026541D">
        <w:rPr>
          <w:rFonts w:ascii="Times New Roman" w:hAnsi="Times New Roman" w:cs="Times New Roman"/>
          <w:i/>
          <w:sz w:val="28"/>
          <w:szCs w:val="28"/>
        </w:rPr>
        <w:t>= 4,05</w:t>
      </w:r>
      <w:r w:rsidRPr="0026541D">
        <w:rPr>
          <w:rFonts w:ascii="Times New Roman" w:hAnsi="Times New Roman" w:cs="Times New Roman"/>
          <w:i/>
          <w:sz w:val="28"/>
          <w:szCs w:val="28"/>
        </w:rPr>
        <w:sym w:font="Symbol" w:char="00D7"/>
      </w:r>
      <w:r w:rsidRPr="0026541D">
        <w:rPr>
          <w:rFonts w:ascii="Times New Roman" w:hAnsi="Times New Roman" w:cs="Times New Roman"/>
          <w:i/>
          <w:sz w:val="28"/>
          <w:szCs w:val="28"/>
        </w:rPr>
        <w:t>10</w:t>
      </w:r>
      <w:r w:rsidRPr="0026541D">
        <w:rPr>
          <w:rFonts w:ascii="Times New Roman" w:hAnsi="Times New Roman" w:cs="Times New Roman"/>
          <w:i/>
          <w:sz w:val="28"/>
          <w:szCs w:val="28"/>
          <w:vertAlign w:val="superscript"/>
        </w:rPr>
        <w:t>14</w:t>
      </w:r>
      <w:r w:rsidRPr="0026541D">
        <w:rPr>
          <w:rFonts w:ascii="Times New Roman" w:hAnsi="Times New Roman" w:cs="Times New Roman"/>
          <w:i/>
          <w:sz w:val="28"/>
          <w:szCs w:val="28"/>
        </w:rPr>
        <w:t xml:space="preserve"> с</w:t>
      </w:r>
      <w:r w:rsidRPr="0026541D">
        <w:rPr>
          <w:rFonts w:ascii="Times New Roman" w:hAnsi="Times New Roman" w:cs="Times New Roman"/>
          <w:i/>
          <w:sz w:val="28"/>
          <w:szCs w:val="28"/>
          <w:vertAlign w:val="superscript"/>
        </w:rPr>
        <w:t>-1</w:t>
      </w:r>
      <w:r w:rsidRPr="0026541D">
        <w:rPr>
          <w:rFonts w:ascii="Times New Roman" w:hAnsi="Times New Roman" w:cs="Times New Roman"/>
          <w:sz w:val="28"/>
          <w:szCs w:val="28"/>
        </w:rPr>
        <w:t xml:space="preserve">. Масса одного атома </w:t>
      </w:r>
      <w:r w:rsidRPr="0026541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6541D">
        <w:rPr>
          <w:rFonts w:ascii="Times New Roman" w:hAnsi="Times New Roman" w:cs="Times New Roman"/>
          <w:sz w:val="28"/>
          <w:szCs w:val="28"/>
        </w:rPr>
        <w:t xml:space="preserve">. Найти коэффициент </w:t>
      </w:r>
      <w:r w:rsidRPr="0026541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26541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541D">
        <w:rPr>
          <w:rFonts w:ascii="Times New Roman" w:hAnsi="Times New Roman" w:cs="Times New Roman"/>
          <w:sz w:val="28"/>
          <w:szCs w:val="28"/>
        </w:rPr>
        <w:t>квазиупругой</w:t>
      </w:r>
      <w:proofErr w:type="spellEnd"/>
      <w:r w:rsidRPr="0026541D">
        <w:rPr>
          <w:rFonts w:ascii="Times New Roman" w:hAnsi="Times New Roman" w:cs="Times New Roman"/>
          <w:sz w:val="28"/>
          <w:szCs w:val="28"/>
        </w:rPr>
        <w:t xml:space="preserve"> силы, действующей м</w:t>
      </w:r>
      <w:r w:rsidRPr="0026541D">
        <w:rPr>
          <w:rFonts w:ascii="Times New Roman" w:hAnsi="Times New Roman" w:cs="Times New Roman"/>
          <w:sz w:val="28"/>
          <w:szCs w:val="28"/>
        </w:rPr>
        <w:t>е</w:t>
      </w:r>
      <w:r w:rsidRPr="0026541D">
        <w:rPr>
          <w:rFonts w:ascii="Times New Roman" w:hAnsi="Times New Roman" w:cs="Times New Roman"/>
          <w:sz w:val="28"/>
          <w:szCs w:val="28"/>
        </w:rPr>
        <w:t>жду атомами.</w:t>
      </w:r>
    </w:p>
    <w:p w:rsidR="0026541D" w:rsidRPr="0026541D" w:rsidRDefault="0026541D" w:rsidP="0026541D">
      <w:pPr>
        <w:rPr>
          <w:rFonts w:ascii="Times New Roman" w:hAnsi="Times New Roman" w:cs="Times New Roman"/>
          <w:sz w:val="28"/>
          <w:szCs w:val="28"/>
        </w:rPr>
      </w:pPr>
    </w:p>
    <w:p w:rsidR="0026541D" w:rsidRPr="0026541D" w:rsidRDefault="0026541D" w:rsidP="0026541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6541D">
        <w:rPr>
          <w:rFonts w:ascii="Times New Roman" w:hAnsi="Times New Roman" w:cs="Times New Roman"/>
          <w:b/>
          <w:sz w:val="28"/>
          <w:szCs w:val="28"/>
        </w:rPr>
        <w:t>Задача 4</w:t>
      </w:r>
    </w:p>
    <w:p w:rsidR="0026541D" w:rsidRPr="0026541D" w:rsidRDefault="0026541D" w:rsidP="0026541D">
      <w:pPr>
        <w:jc w:val="both"/>
        <w:rPr>
          <w:rFonts w:ascii="Times New Roman" w:hAnsi="Times New Roman" w:cs="Times New Roman"/>
          <w:sz w:val="28"/>
          <w:szCs w:val="28"/>
        </w:rPr>
      </w:pPr>
      <w:r w:rsidRPr="0026541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1470</wp:posOffset>
                </wp:positionH>
                <wp:positionV relativeFrom="paragraph">
                  <wp:posOffset>337820</wp:posOffset>
                </wp:positionV>
                <wp:extent cx="1850390" cy="1444625"/>
                <wp:effectExtent l="0" t="4445" r="0" b="0"/>
                <wp:wrapTopAndBottom/>
                <wp:docPr id="34" name="Полотно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036521" y="857570"/>
                            <a:ext cx="505" cy="4990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6521" y="1353089"/>
                            <a:ext cx="242343" cy="10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278864" y="1282009"/>
                            <a:ext cx="0" cy="14216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350053" y="1282009"/>
                            <a:ext cx="0" cy="14216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350053" y="1353089"/>
                            <a:ext cx="250926" cy="10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1600979" y="1106097"/>
                            <a:ext cx="505" cy="248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1600979" y="203526"/>
                            <a:ext cx="505" cy="64074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637665" y="141650"/>
                            <a:ext cx="0" cy="14267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566477" y="141650"/>
                            <a:ext cx="0" cy="14267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67149" y="212731"/>
                            <a:ext cx="49932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67149" y="212731"/>
                            <a:ext cx="0" cy="6412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67149" y="853991"/>
                            <a:ext cx="405420" cy="35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rc 16"/>
                        <wps:cNvSpPr>
                          <a:spLocks/>
                        </wps:cNvSpPr>
                        <wps:spPr bwMode="auto">
                          <a:xfrm flipV="1">
                            <a:off x="474084" y="790069"/>
                            <a:ext cx="111074" cy="71592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rc 17"/>
                        <wps:cNvSpPr>
                          <a:spLocks/>
                        </wps:cNvSpPr>
                        <wps:spPr bwMode="auto">
                          <a:xfrm flipV="1">
                            <a:off x="585157" y="790069"/>
                            <a:ext cx="111074" cy="71592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rc 18"/>
                        <wps:cNvSpPr>
                          <a:spLocks/>
                        </wps:cNvSpPr>
                        <wps:spPr bwMode="auto">
                          <a:xfrm flipV="1">
                            <a:off x="698251" y="790069"/>
                            <a:ext cx="111074" cy="71081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rc 19"/>
                        <wps:cNvSpPr>
                          <a:spLocks/>
                        </wps:cNvSpPr>
                        <wps:spPr bwMode="auto">
                          <a:xfrm flipV="1">
                            <a:off x="810839" y="790069"/>
                            <a:ext cx="111579" cy="72103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rc 20"/>
                        <wps:cNvSpPr>
                          <a:spLocks/>
                        </wps:cNvSpPr>
                        <wps:spPr bwMode="auto">
                          <a:xfrm flipV="1">
                            <a:off x="923933" y="790069"/>
                            <a:ext cx="112084" cy="71592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rc 21"/>
                        <wps:cNvSpPr>
                          <a:spLocks/>
                        </wps:cNvSpPr>
                        <wps:spPr bwMode="auto">
                          <a:xfrm flipV="1">
                            <a:off x="1036521" y="790069"/>
                            <a:ext cx="111579" cy="71592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rc 22"/>
                        <wps:cNvSpPr>
                          <a:spLocks/>
                        </wps:cNvSpPr>
                        <wps:spPr bwMode="auto">
                          <a:xfrm flipV="1">
                            <a:off x="1149615" y="790069"/>
                            <a:ext cx="111579" cy="71592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rc 23"/>
                        <wps:cNvSpPr>
                          <a:spLocks/>
                        </wps:cNvSpPr>
                        <wps:spPr bwMode="auto">
                          <a:xfrm flipV="1">
                            <a:off x="1262203" y="790069"/>
                            <a:ext cx="112084" cy="70569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rc 24"/>
                        <wps:cNvSpPr>
                          <a:spLocks/>
                        </wps:cNvSpPr>
                        <wps:spPr bwMode="auto">
                          <a:xfrm flipV="1">
                            <a:off x="1375297" y="790069"/>
                            <a:ext cx="111579" cy="73126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rc 25"/>
                        <wps:cNvSpPr>
                          <a:spLocks/>
                        </wps:cNvSpPr>
                        <wps:spPr bwMode="auto">
                          <a:xfrm flipV="1">
                            <a:off x="1487885" y="790069"/>
                            <a:ext cx="112589" cy="71592"/>
                          </a:xfrm>
                          <a:custGeom>
                            <a:avLst/>
                            <a:gdLst>
                              <a:gd name="G0" fmla="+- 21032 0 0"/>
                              <a:gd name="G1" fmla="+- 0 0 0"/>
                              <a:gd name="G2" fmla="+- 21600 0 0"/>
                              <a:gd name="T0" fmla="*/ 42628 w 42628"/>
                              <a:gd name="T1" fmla="*/ 419 h 21600"/>
                              <a:gd name="T2" fmla="*/ 0 w 42628"/>
                              <a:gd name="T3" fmla="*/ 4922 h 21600"/>
                              <a:gd name="T4" fmla="*/ 21032 w 4262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28" h="21600" fill="none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</a:path>
                              <a:path w="42628" h="21600" stroke="0" extrusionOk="0">
                                <a:moveTo>
                                  <a:pt x="42627" y="418"/>
                                </a:moveTo>
                                <a:cubicBezTo>
                                  <a:pt x="42399" y="12182"/>
                                  <a:pt x="32798" y="21600"/>
                                  <a:pt x="21032" y="21600"/>
                                </a:cubicBezTo>
                                <a:cubicBezTo>
                                  <a:pt x="10998" y="21600"/>
                                  <a:pt x="2286" y="14691"/>
                                  <a:pt x="0" y="4921"/>
                                </a:cubicBezTo>
                                <a:lnTo>
                                  <a:pt x="2103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652812" y="203526"/>
                            <a:ext cx="94816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1600979" y="857570"/>
                            <a:ext cx="505" cy="135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33325" y="948083"/>
                            <a:ext cx="66644" cy="135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29"/>
                        <wps:cNvSpPr>
                          <a:spLocks noChangeArrowheads="1"/>
                        </wps:cNvSpPr>
                        <wps:spPr bwMode="auto">
                          <a:xfrm>
                            <a:off x="1578259" y="1083597"/>
                            <a:ext cx="22720" cy="21989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1600979" y="993084"/>
                            <a:ext cx="22720" cy="22500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1014307" y="857570"/>
                            <a:ext cx="22215" cy="22500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32"/>
                        <wps:cNvSpPr>
                          <a:spLocks noChangeArrowheads="1"/>
                        </wps:cNvSpPr>
                        <wps:spPr bwMode="auto">
                          <a:xfrm>
                            <a:off x="1600979" y="857570"/>
                            <a:ext cx="22720" cy="22500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720466" y="541543"/>
                            <a:ext cx="226187" cy="2035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541D" w:rsidRPr="004B71AD" w:rsidRDefault="0026541D" w:rsidP="0026541D">
                              <w:pPr>
                                <w:rPr>
                                  <w:sz w:val="18"/>
                                  <w:szCs w:val="32"/>
                                  <w:lang w:val="en-US"/>
                                </w:rPr>
                              </w:pPr>
                              <w:r w:rsidRPr="004B71AD">
                                <w:rPr>
                                  <w:sz w:val="18"/>
                                  <w:szCs w:val="32"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57305" tIns="28652" rIns="57305" bIns="28652" anchor="t" anchorCtr="0" upright="1">
                          <a:noAutofit/>
                        </wps:bodyPr>
                      </wps:wsp>
                      <wps:wsp>
                        <wps:cNvPr id="31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623698" y="1060585"/>
                            <a:ext cx="226692" cy="2035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541D" w:rsidRPr="004B71AD" w:rsidRDefault="0026541D" w:rsidP="0026541D">
                              <w:pPr>
                                <w:rPr>
                                  <w:sz w:val="18"/>
                                  <w:szCs w:val="32"/>
                                  <w:lang w:val="en-US"/>
                                </w:rPr>
                              </w:pPr>
                              <w:r w:rsidRPr="004B71AD">
                                <w:rPr>
                                  <w:sz w:val="18"/>
                                  <w:szCs w:val="32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57305" tIns="28652" rIns="57305" bIns="28652" anchor="t" anchorCtr="0" upright="1">
                          <a:noAutofit/>
                        </wps:bodyPr>
                      </wps:wsp>
                      <wps:wsp>
                        <wps:cNvPr id="32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652812" y="0"/>
                            <a:ext cx="291317" cy="203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541D" w:rsidRPr="004B71AD" w:rsidRDefault="0026541D" w:rsidP="0026541D">
                              <w:pPr>
                                <w:rPr>
                                  <w:sz w:val="18"/>
                                  <w:szCs w:val="32"/>
                                  <w:vertAlign w:val="subscript"/>
                                  <w:lang w:val="en-US"/>
                                </w:rPr>
                              </w:pPr>
                              <w:r w:rsidRPr="004B71AD">
                                <w:rPr>
                                  <w:sz w:val="18"/>
                                  <w:szCs w:val="32"/>
                                  <w:lang w:val="en-US"/>
                                </w:rPr>
                                <w:t>C</w:t>
                              </w:r>
                              <w:r w:rsidRPr="004B71AD">
                                <w:rPr>
                                  <w:sz w:val="18"/>
                                  <w:szCs w:val="32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57305" tIns="28652" rIns="57305" bIns="28652" anchor="t" anchorCtr="0" upright="1">
                          <a:noAutofit/>
                        </wps:bodyPr>
                      </wps:wsp>
                      <wps:wsp>
                        <wps:cNvPr id="33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149615" y="1060585"/>
                            <a:ext cx="290307" cy="2035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541D" w:rsidRPr="004B71AD" w:rsidRDefault="0026541D" w:rsidP="0026541D">
                              <w:pPr>
                                <w:rPr>
                                  <w:sz w:val="18"/>
                                  <w:szCs w:val="32"/>
                                  <w:vertAlign w:val="subscript"/>
                                  <w:lang w:val="en-US"/>
                                </w:rPr>
                              </w:pPr>
                              <w:r w:rsidRPr="004B71AD">
                                <w:rPr>
                                  <w:sz w:val="18"/>
                                  <w:szCs w:val="32"/>
                                  <w:lang w:val="en-US"/>
                                </w:rPr>
                                <w:t>C</w:t>
                              </w:r>
                              <w:r w:rsidRPr="004B71AD">
                                <w:rPr>
                                  <w:sz w:val="18"/>
                                  <w:szCs w:val="32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57305" tIns="28652" rIns="57305" bIns="28652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4" o:spid="_x0000_s1026" editas="canvas" style="position:absolute;left:0;text-align:left;margin-left:26.1pt;margin-top:26.6pt;width:145.7pt;height:113.75pt;z-index:251659264" coordsize="18503,14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">
                <v:shape id="_x0000_s1027" type="#_x0000_t75" style="position:absolute;width:18503;height:14446;visibility:visible;mso-wrap-style:square">
                  <v:fill o:detectmouseclick="t"/>
                  <v:path o:connecttype="none"/>
                </v:shape>
                <v:line id="Line 4" o:spid="_x0000_s1028" style="position:absolute;visibility:visible;mso-wrap-style:square" from="10365,8575" to="10370,13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<v:line id="Line 5" o:spid="_x0000_s1029" style="position:absolute;flip:y;visibility:visible;mso-wrap-style:square" from="10365,13530" to="12788,1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7dYMQAAADaAAAADwAAAGRycy9kb3ducmV2LnhtbESPQWsCMRSE74L/IbxCL6LZSim6NYoU&#10;hB681MqKt9fN62bZzcuaRN3++0YQPA4z8w2zWPW2FRfyoXas4GWSgSAuna65UrD/3oxnIEJE1tg6&#10;JgV/FGC1HA4WmGt35S+67GIlEoRDjgpMjF0uZSgNWQwT1xEn79d5izFJX0nt8ZrgtpXTLHuTFmtO&#10;CwY7+jBUNruzVSBn29HJr39em6I5HOamKIvuuFXq+alfv4OI1MdH+N7+1AqmcLuSb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t1gxAAAANoAAAAPAAAAAAAAAAAA&#10;AAAAAKECAABkcnMvZG93bnJldi54bWxQSwUGAAAAAAQABAD5AAAAkgMAAAAA&#10;"/>
                <v:line id="Line 6" o:spid="_x0000_s1030" style="position:absolute;visibility:visible;mso-wrap-style:square" from="12788,12820" to="12788,14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48RcMAAADaAAAADwAAAGRycy9kb3ducmV2LnhtbESPwWrDMBBE74H+g9hAb7Gc1oTiRgnF&#10;UPAhOdgJ6XWxtpaptXIs1XH+vioUehxm5g2z3c+2FxONvnOsYJ2kIIgbpztuFZxP76sXED4ga+wd&#10;k4I7edjvHhZbzLW7cUVTHVoRIexzVGBCGHIpfWPIok/cQBy9TzdaDFGOrdQj3iLc9vIpTTfSYsdx&#10;weBAhaHmq/62CrJjafTHfPCHKi0v1F2z4lo7pR6X89sriEBz+A//tUut4Bl+r8Qb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+PEXDAAAA2gAAAA8AAAAAAAAAAAAA&#10;AAAAoQIAAGRycy9kb3ducmV2LnhtbFBLBQYAAAAABAAEAPkAAACRAwAAAAA=&#10;" strokeweight="2.25pt"/>
                <v:line id="Line 7" o:spid="_x0000_s1031" style="position:absolute;visibility:visible;mso-wrap-style:square" from="13500,12820" to="13500,14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ekMb8AAADaAAAADwAAAGRycy9kb3ducmV2LnhtbESPQYvCMBSE7wv+h/AEb2uqiCzVKCII&#10;PejBKnp9NM+m2LzUJmr990YQ9jjMfDPMfNnZWjyo9ZVjBaNhAoK4cLriUsHxsPn9A+EDssbaMSl4&#10;kYflovczx1S7J+/pkYdSxBL2KSowITSplL4wZNEPXUMcvYtrLYYo21LqFp+x3NZynCRTabHiuGCw&#10;obWh4prfrYLJLjP63G39dp9kJ6puk/Utd0oN+t1qBiJQF/7DXzrTkYPPlXgD5OI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5ekMb8AAADaAAAADwAAAAAAAAAAAAAAAACh&#10;AgAAZHJzL2Rvd25yZXYueG1sUEsFBgAAAAAEAAQA+QAAAI0DAAAAAA==&#10;" strokeweight="2.25pt"/>
                <v:line id="Line 8" o:spid="_x0000_s1032" style="position:absolute;visibility:visible;mso-wrap-style:square" from="13500,13530" to="16009,1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9" o:spid="_x0000_s1033" style="position:absolute;flip:y;visibility:visible;mso-wrap-style:square" from="16009,11060" to="16014,1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<v:line id="Line 10" o:spid="_x0000_s1034" style="position:absolute;flip:y;visibility:visible;mso-wrap-style:square" from="16009,2035" to="16014,8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8QmMMAAADaAAAADwAAAGRycy9kb3ducmV2LnhtbESPS4vCMBSF94L/IVzBjWjqLHSspjII&#10;A4PgYnRA3V2aax82N6WJtv77iSC4PJzHx1mtO1OJOzWusKxgOolAEKdWF5wp+Dt8jz9BOI+ssbJM&#10;Ch7kYJ30eyuMtW35l+57n4kwwi5GBbn3dSylS3My6Ca2Jg7exTYGfZBNJnWDbRg3lfyIopk0WHAg&#10;5FjTJqf0ur+ZACk32XlXUnpcHOttO5uO2tPpptRw0H0tQXjq/Dv8av9oBXN4Xgk3QC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PEJjDAAAA2gAAAA8AAAAAAAAAAAAA&#10;AAAAoQIAAGRycy9kb3ducmV2LnhtbFBLBQYAAAAABAAEAPkAAACRAwAAAAA=&#10;" strokeweight="1pt"/>
                <v:line id="Line 11" o:spid="_x0000_s1035" style="position:absolute;visibility:visible;mso-wrap-style:square" from="6376,1416" to="6376,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quNL8AAADaAAAADwAAAGRycy9kb3ducmV2LnhtbERPz2uDMBS+F/Y/hFfobY0dpQzXVIow&#10;8GAPdWO7PsybkZoXNZm6/345FHr8+H4fs8V2YqLRt44V7LYJCOLa6ZYbBZ8f78+vIHxA1tg5JgV/&#10;5CE7Pa2OmGo385WmKjQihrBPUYEJoU+l9LUhi37reuLI/bjRYohwbKQecY7htpMvSXKQFluODQZ7&#10;yg3Vt+rXKthfCqO/l9KX16T4onbY50PllNqsl/MbiEBLeIjv7kIriFvjlXgD5Ok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tquNL8AAADaAAAADwAAAAAAAAAAAAAAAACh&#10;AgAAZHJzL2Rvd25yZXYueG1sUEsFBgAAAAAEAAQA+QAAAI0DAAAAAA==&#10;" strokeweight="2.25pt"/>
                <v:line id="Line 12" o:spid="_x0000_s1036" style="position:absolute;visibility:visible;mso-wrap-style:square" from="5664,1416" to="5664,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YLr8MAAADaAAAADwAAAGRycy9kb3ducmV2LnhtbESPQWvCQBSE7wX/w/IEb3VjCaWmrlIC&#10;Qg7xkFT0+si+ZkOzb2N2q/Hfu4VCj8PMfMNsdpPtxZVG3zlWsFomIIgbpztuFRw/989vIHxA1tg7&#10;JgV38rDbzp42mGl344qudWhFhLDPUIEJYcik9I0hi37pBuLofbnRYohybKUe8RbhtpcvSfIqLXYc&#10;FwwOlBtqvusfqyA9FEafp9KXVVKcqLuk+aV2Si3m08c7iEBT+A//tQutYA2/V+INkN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WC6/DAAAA2gAAAA8AAAAAAAAAAAAA&#10;AAAAoQIAAGRycy9kb3ducmV2LnhtbFBLBQYAAAAABAAEAPkAAACRAwAAAAA=&#10;" strokeweight="2.25pt"/>
                <v:line id="Line 13" o:spid="_x0000_s1037" style="position:absolute;flip:x;visibility:visible;mso-wrap-style:square" from="671,2127" to="5664,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v7lcUAAADbAAAADwAAAGRycy9kb3ducmV2LnhtbESPTWvCQBCG7wX/wzKCl1I3egg1dQ0S&#10;EEqhh1pBvQ3ZaRKbnQ3ZNUn/fedQ6G2GeT+e2eaTa9VAfWg8G1gtE1DEpbcNVwZOn4enZ1AhIlts&#10;PZOBHwqQ72YPW8ysH/mDhmOslIRwyNBAHWOXaR3KmhyGpe+I5fble4dR1r7StsdRwl2r10mSaocN&#10;S0ONHRU1ld/Hu5OSW1Fd329Unjfn7m1MV4/j5XI3ZjGf9i+gIk3xX/znfrWCL/Tyiwygd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v7lcUAAADbAAAADwAAAAAAAAAA&#10;AAAAAAChAgAAZHJzL2Rvd25yZXYueG1sUEsFBgAAAAAEAAQA+QAAAJMDAAAAAA==&#10;" strokeweight="1pt"/>
                <v:line id="Line 14" o:spid="_x0000_s1038" style="position:absolute;visibility:visible;mso-wrap-style:square" from="671,2127" to="671,8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  <v:line id="Line 15" o:spid="_x0000_s1039" style="position:absolute;visibility:visible;mso-wrap-style:square" from="671,8539" to="4725,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  <v:shape id="Arc 16" o:spid="_x0000_s1040" style="position:absolute;left:4740;top:7900;width:1111;height:716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jI/8UA&#10;AADbAAAADwAAAGRycy9kb3ducmV2LnhtbERPS2vCQBC+F/oflil4KbqppVFSVykB0fZgfUKPY3ZM&#10;otnZmN1q/PfdQqG3+fieM5q0phIXalxpWcFTLwJBnFldcq5gu5l2hyCcR9ZYWSYFN3IwGd/fjTDR&#10;9soruqx9LkIIuwQVFN7XiZQuK8ig69maOHAH2xj0ATa51A1eQ7ipZD+KYmmw5NBQYE1pQdlp/W0U&#10;nHfV4zGef3wuXxb7NH6f3b4Gs1SpzkP79grCU+v/xX/uuQ7zn+H3l3CAH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Mj/xQAAANsAAAAPAAAAAAAAAAAAAAAAAJgCAABkcnMv&#10;ZG93bnJldi54bWxQSwUGAAAAAAQABAD1AAAAigMAAAAA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1074,1389;0,16314;54802,0" o:connectangles="0,0,0"/>
                </v:shape>
                <v:shape id="Arc 17" o:spid="_x0000_s1041" style="position:absolute;left:5851;top:7900;width:1111;height:716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FQi8UA&#10;AADbAAAADwAAAGRycy9kb3ducmV2LnhtbERPS2vCQBC+F/oflil4KbqptFFSVykB0fZgfUKPY3ZM&#10;otnZmN1q/PfdQqG3+fieM5q0phIXalxpWcFTLwJBnFldcq5gu5l2hyCcR9ZYWSYFN3IwGd/fjTDR&#10;9soruqx9LkIIuwQVFN7XiZQuK8ig69maOHAH2xj0ATa51A1eQ7ipZD+KYmmw5NBQYE1pQdlp/W0U&#10;nHfV4zGef3wuXxb7NH6f3b4Gs1SpzkP79grCU+v/xX/uuQ7zn+H3l3CAH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oVCLxQAAANsAAAAPAAAAAAAAAAAAAAAAAJgCAABkcnMv&#10;ZG93bnJldi54bWxQSwUGAAAAAAQABAD1AAAAigMAAAAA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1074,1389;0,16314;54802,0" o:connectangles="0,0,0"/>
                </v:shape>
                <v:shape id="Arc 18" o:spid="_x0000_s1042" style="position:absolute;left:6982;top:7900;width:1111;height:711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31EMUA&#10;AADbAAAADwAAAGRycy9kb3ducmV2LnhtbERPS2vCQBC+F/oflil4KXWjYJTUVUpAfBzqowo9TrPT&#10;JDU7G7Orxn/vFgq9zcf3nPG0NZW4UONKywp63QgEcWZ1ybmC/cfsZQTCeWSNlWVScCMH08njwxgT&#10;ba+8pcvO5yKEsEtQQeF9nUjpsoIMuq6tiQP3bRuDPsAml7rBawg3lexHUSwNlhwaCqwpLSg77s5G&#10;welQPf/Ei9V6M3j/SuPl/PY5nKdKdZ7at1cQnlr/L/5zL3SYP4DfX8IBcn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7fUQxQAAANsAAAAPAAAAAAAAAAAAAAAAAJgCAABkcnMv&#10;ZG93bnJldi54bWxQSwUGAAAAAAQABAD1AAAAigMAAAAA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1074,1379;0,16197;54802,0" o:connectangles="0,0,0"/>
                </v:shape>
                <v:shape id="Arc 19" o:spid="_x0000_s1043" style="position:absolute;left:8108;top:7900;width:1116;height:721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9rZ8UA&#10;AADbAAAADwAAAGRycy9kb3ducmV2LnhtbERPS2vCQBC+C/0PyxS8FN0oNJXUVUpAfBxs6wM8TrPT&#10;JG12NmZXjf++KxS8zcf3nPG0NZU4U+NKywoG/QgEcWZ1ybmC3XbWG4FwHlljZZkUXMnBdPLQGWOi&#10;7YU/6bzxuQgh7BJUUHhfJ1K6rCCDrm9r4sB928agD7DJpW7wEsJNJYdRFEuDJYeGAmtKC8p+Nyej&#10;4Livnn7ixer943n9lcbL+fXwMk+V6j62b68gPLX+Lv53L3SYH8Ptl3CAn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P2tnxQAAANsAAAAPAAAAAAAAAAAAAAAAAJgCAABkcnMv&#10;ZG93bnJldi54bWxQSwUGAAAAAAQABAD1AAAAigMAAAAA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1579,1399;0,16430;55051,0" o:connectangles="0,0,0"/>
                </v:shape>
                <v:shape id="Arc 20" o:spid="_x0000_s1044" style="position:absolute;left:9239;top:7900;width:1121;height:716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PO/MUA&#10;AADbAAAADwAAAGRycy9kb3ducmV2LnhtbERPS2vCQBC+F/oflil4KXWjYJTUVUpA1B7qowo9TrPT&#10;JDU7G7Orxn/vCoXe5uN7znjamkqcqXGlZQW9bgSCOLO65FzB7nP2MgLhPLLGyjIpuJKD6eTxYYyJ&#10;thfe0HnrcxFC2CWooPC+TqR0WUEGXdfWxIH7sY1BH2CTS93gJYSbSvajKJYGSw4NBdaUFpQdtiej&#10;4Livnn/jxftqPfj4TuPl/Po1nKdKdZ7at1cQnlr/L/5zL3SYP4T7L+EAOb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c878xQAAANsAAAAPAAAAAAAAAAAAAAAAAJgCAABkcnMv&#10;ZG93bnJldi54bWxQSwUGAAAAAAQABAD1AAAAigMAAAAA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2084,1389;0,16314;55301,0" o:connectangles="0,0,0"/>
                </v:shape>
                <v:shape id="Arc 21" o:spid="_x0000_s1045" style="position:absolute;left:10365;top:7900;width:1116;height:716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xajsgA&#10;AADbAAAADwAAAGRycy9kb3ducmV2LnhtbESPQU/CQBCF7yb+h82YcDGwlcRiKgshTQjoQRA08Th2&#10;x7bYnS3dFcq/dw4m3mby3rz3zXTeu0adqAu1ZwN3owQUceFtzaWBt/1y+AAqRGSLjWcycKEA89n1&#10;1RQz68/8SqddLJWEcMjQQBVjm2kdioochpFviUX78p3DKGtXatvhWcJdo8dJkmqHNUtDhS3lFRXf&#10;ux9n4Pje3B7S9fNme//ymadPq8vHZJUbM7jpF4+gIvXx3/x3vbaCL7DyiwygZ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X7FqOyAAAANsAAAAPAAAAAAAAAAAAAAAAAJgCAABk&#10;cnMvZG93bnJldi54bWxQSwUGAAAAAAQABAD1AAAAjQMAAAAA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1579,1389;0,16314;55051,0" o:connectangles="0,0,0"/>
                </v:shape>
                <v:shape id="Arc 22" o:spid="_x0000_s1046" style="position:absolute;left:11496;top:7900;width:1115;height:716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D/FcYA&#10;AADbAAAADwAAAGRycy9kb3ducmV2LnhtbERPS2vCQBC+C/0PyxS8lLqp0LSmrlICovZgWx/Q45gd&#10;k2h2NmZXjf++Wyh4m4/vOcNxaypxpsaVlhU89SIQxJnVJecK1qvJ4ysI55E1VpZJwZUcjEd3nSEm&#10;2l74m85Ln4sQwi5BBYX3dSKlywoy6Hq2Jg7czjYGfYBNLnWDlxBuKtmPolgaLDk0FFhTWlB2WJ6M&#10;guOmetjHs4/Pr+fFNo3n0+vPyzRVqnvfvr+B8NT6m/jfPdNh/gD+fgkHyNE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KD/FcYAAADbAAAADwAAAAAAAAAAAAAAAACYAgAAZHJz&#10;L2Rvd25yZXYueG1sUEsFBgAAAAAEAAQA9QAAAIsDAAAAAA==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1579,1389;0,16314;55051,0" o:connectangles="0,0,0"/>
                </v:shape>
                <v:shape id="Arc 23" o:spid="_x0000_s1047" style="position:absolute;left:12622;top:7900;width:1120;height:706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acNcQA&#10;AADbAAAADwAAAGRycy9kb3ducmV2LnhtbERPy2rCQBTdF/oPwxW6KTqpYJToKCVQfCxsfYHLa+aa&#10;pM3cSTOjxr93FoUuD+c9mbWmEldqXGlZwVsvAkGcWV1yrmC/++iOQDiPrLGyTAru5GA2fX6aYKLt&#10;jTd03fpchBB2CSoovK8TKV1WkEHXszVx4M62MegDbHKpG7yFcFPJfhTF0mDJoaHAmtKCsp/txSj4&#10;PVSv3/Fi9fk1WJ/SeDm/H4fzVKmXTvs+BuGp9f/iP/dCK+iH9eFL+AF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2nDXEAAAA2wAAAA8AAAAAAAAAAAAAAAAAmAIAAGRycy9k&#10;b3ducmV2LnhtbFBLBQYAAAAABAAEAPUAAACJAwAAAAA=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2084,1369;0,16081;55301,0" o:connectangles="0,0,0"/>
                </v:shape>
                <v:shape id="Arc 24" o:spid="_x0000_s1048" style="position:absolute;left:13752;top:7900;width:1116;height:731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o5rsgA&#10;AADbAAAADwAAAGRycy9kb3ducmV2LnhtbESPT2vCQBTE74LfYXlCL1I3CsaSuooEiraH+qct9Pia&#10;fSbR7Ns0u9X47d2C4HGYmd8w03lrKnGixpWWFQwHEQjizOqScwWfHy+PTyCcR9ZYWSYFF3Iwn3U7&#10;U0y0PfOWTjufiwBhl6CCwvs6kdJlBRl0A1sTB29vG4M+yCaXusFzgJtKjqIolgZLDgsF1pQWlB13&#10;f0bB71fVP8Srt/Vm/P6Txq/Ly/dkmSr10GsXzyA8tf4evrVXWsFoCP9fwg+Qs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IujmuyAAAANsAAAAPAAAAAAAAAAAAAAAAAJgCAABk&#10;cnMvZG93bnJldi54bWxQSwUGAAAAAAQABAD1AAAAjQMAAAAA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1579,1419;0,16663;55051,0" o:connectangles="0,0,0"/>
                </v:shape>
                <v:shape id="Arc 25" o:spid="_x0000_s1049" style="position:absolute;left:14878;top:7900;width:1126;height:716;flip:y;visibility:visible;mso-wrap-style:square;v-text-anchor:top" coordsize="4262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in2cgA&#10;AADbAAAADwAAAGRycy9kb3ducmV2LnhtbESPT2vCQBTE74V+h+UVeim6aaCpRFcpgaL1oPUfeHxm&#10;n0na7Ns0u2r89l2h0OMwM79hRpPO1OJMrassK3juRyCIc6srLhRsN++9AQjnkTXWlknBlRxMxvd3&#10;I0y1vfCKzmtfiABhl6KC0vsmldLlJRl0fdsQB+9oW4M+yLaQusVLgJtaxlGUSIMVh4USG8pKyr/X&#10;J6PgZ1c/fSWz+fLzZXHIko/pdf86zZR6fOjehiA8df4//NeeaQVxDLcv4QfI8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4aKfZyAAAANsAAAAPAAAAAAAAAAAAAAAAAJgCAABk&#10;cnMvZG93bnJldi54bWxQSwUGAAAAAAQABAD1AAAAjQMAAAAA&#10;" path="m42627,418nfc42399,12182,32798,21600,21032,21600,10998,21600,2286,14691,,4921em42627,418nsc42399,12182,32798,21600,21032,21600,10998,21600,2286,14691,,4921l21032,,42627,418xe" filled="f">
                  <v:path arrowok="t" o:extrusionok="f" o:connecttype="custom" o:connectlocs="112589,1389;0,16314;55550,0" o:connectangles="0,0,0"/>
                </v:shape>
                <v:line id="Line 26" o:spid="_x0000_s1050" style="position:absolute;visibility:visible;mso-wrap-style:square" from="6528,2035" to="16009,2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Cygs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4LKCxAAAANsAAAAPAAAAAAAAAAAA&#10;AAAAAKECAABkcnMvZG93bnJldi54bWxQSwUGAAAAAAQABAD5AAAAkgMAAAAA&#10;" strokeweight="1pt"/>
                <v:line id="Line 27" o:spid="_x0000_s1051" style="position:absolute;visibility:visible;mso-wrap-style:square" from="16009,8575" to="16014,9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28" o:spid="_x0000_s1052" style="position:absolute;flip:x y;visibility:visible;mso-wrap-style:square" from="15333,9480" to="15999,10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bprcMAAADbAAAADwAAAGRycy9kb3ducmV2LnhtbESPS4vCQBCE74L/YeiFvYhOjA8k6ygi&#10;uOxJ8cVem0ybhM30hMxosv56RxA8FlX1FTVftqYUN6pdYVnBcBCBIE6tLjhTcDpu+jMQziNrLC2T&#10;gn9ysFx0O3NMtG14T7eDz0SAsEtQQe59lUjp0pwMuoGtiIN3sbVBH2SdSV1jE+CmlHEUTaXBgsNC&#10;jhWtc0r/DlejAHl7H82aIY3lN/26eLvrrc4XpT4/2tUXCE+tf4df7R+tIJ7A80v4A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W6a3DAAAA2wAAAA8AAAAAAAAAAAAA&#10;AAAAoQIAAGRycy9kb3ducmV2LnhtbFBLBQYAAAAABAAEAPkAAACRAwAAAAA=&#10;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29" o:spid="_x0000_s1053" type="#_x0000_t120" style="position:absolute;left:15782;top:10835;width:227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2G8sYA&#10;AADbAAAADwAAAGRycy9kb3ducmV2LnhtbESPzWrDMBCE74W8g9hAL6WR7dK0OJFNYgj0kkJ+2vPG&#10;2tgm1spYquO+fRUI9DjMzDfMMh9NKwbqXWNZQTyLQBCXVjdcKTgeNs/vIJxH1thaJgW/5CDPJg9L&#10;TLW98o6Gva9EgLBLUUHtfZdK6cqaDLqZ7YiDd7a9QR9kX0nd4zXATSuTKJpLgw2HhRo7KmoqL/sf&#10;o+Ap3hjcfha740t8+ErO67fXy/dJqcfpuFqA8DT6//C9/aEVJHO4fQk/QG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2G8sYAAADbAAAADwAAAAAAAAAAAAAAAACYAgAAZHJz&#10;L2Rvd25yZXYueG1sUEsFBgAAAAAEAAQA9QAAAIsDAAAAAA==&#10;" fillcolor="black"/>
                <v:shape id="AutoShape 30" o:spid="_x0000_s1054" type="#_x0000_t120" style="position:absolute;left:16009;top:9930;width:227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EjacYA&#10;AADbAAAADwAAAGRycy9kb3ducmV2LnhtbESPzWrDMBCE74W8g9hALqWR7dKmOJFNYjD0kkJ+2vPW&#10;2tgm1spYauK+fVQo5DjMzDfMKh9NJy40uNaygngegSCurG65VnA8lE9vIJxH1thZJgW/5CDPJg8r&#10;TLW98o4ue1+LAGGXooLG+z6V0lUNGXRz2xMH72QHgz7IoZZ6wGuAm04mUfQqDbYcFhrsqWioOu9/&#10;jILHuDS4/Sh2x+f48JmcNouX89e3UrPpuF6C8DT6e/i//a4VJAv4+xJ+gMx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EjacYAAADbAAAADwAAAAAAAAAAAAAAAACYAgAAZHJz&#10;L2Rvd25yZXYueG1sUEsFBgAAAAAEAAQA9QAAAIsDAAAAAA==&#10;" fillcolor="black"/>
                <v:shape id="AutoShape 31" o:spid="_x0000_s1055" type="#_x0000_t120" style="position:absolute;left:10143;top:8575;width:222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63G8IA&#10;AADbAAAADwAAAGRycy9kb3ducmV2LnhtbERPTWvCQBC9F/oflin0UuomkapEN6EVBC8WNKnnMTsm&#10;wexsyG41/ffdg+Dx8b5X+Wg6caXBtZYVxJMIBHFldcu1grLYvC9AOI+ssbNMCv7IQZ49P60w1fbG&#10;e7oefC1CCLsUFTTe96mUrmrIoJvYnjhwZzsY9AEOtdQD3kK46WQSRTNpsOXQ0GBP64aqy+HXKHiL&#10;NwZ33+t9OY2Ln+T8Nf+4HE9Kvb6Mn0sQnkb/EN/dW60gCWPDl/ADZ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HrcbwgAAANsAAAAPAAAAAAAAAAAAAAAAAJgCAABkcnMvZG93&#10;bnJldi54bWxQSwUGAAAAAAQABAD1AAAAhwMAAAAA&#10;" fillcolor="black"/>
                <v:shape id="AutoShape 32" o:spid="_x0000_s1056" type="#_x0000_t120" style="position:absolute;left:16009;top:8575;width:227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ISgMUA&#10;AADbAAAADwAAAGRycy9kb3ducmV2LnhtbESPQWvCQBSE74L/YXlCL1I3SdHW6CqtIPSiYLSen9ln&#10;Esy+Ddmtpv++Kwgeh5n5hpkvO1OLK7WusqwgHkUgiHOrKy4UHPbr1w8QziNrrC2Tgj9ysFz0e3NM&#10;tb3xjq6ZL0SAsEtRQel9k0rp8pIMupFtiIN3tq1BH2RbSN3iLcBNLZMomkiDFYeFEhtalZRfsl+j&#10;YBivDW62q93hLd7/JOev9/HleFLqZdB9zkB46vwz/Gh/awXJFO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UhKAxQAAANsAAAAPAAAAAAAAAAAAAAAAAJgCAABkcnMv&#10;ZG93bnJldi54bWxQSwUGAAAAAAQABAD1AAAAigMAAAAA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" o:spid="_x0000_s1057" type="#_x0000_t202" style="position:absolute;left:7204;top:5415;width:2262;height:20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UNbMEA&#10;AADbAAAADwAAAGRycy9kb3ducmV2LnhtbERP3WrCMBS+H+wdwhnsbqa60Wk1ijjGZHgxqw9waI5t&#10;MTkpSWazt18uBrv8+P5Xm2SNuJEPvWMF00kBgrhxuudWwfn0/jQHESKyRuOYFPxQgM36/m6FlXYj&#10;H+lWx1bkEA4VKuhiHCopQ9ORxTBxA3HmLs5bjBn6VmqPYw63Rs6KopQWe84NHQ6066i51t9WwWJ8&#10;PdTlzn+9lR+jNZ/HvUnpRanHh7RdgoiU4r/4z73XCp7z+vwl/wC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VDWzBAAAA2wAAAA8AAAAAAAAAAAAAAAAAmAIAAGRycy9kb3du&#10;cmV2LnhtbFBLBQYAAAAABAAEAPUAAACGAwAAAAA=&#10;" stroked="f">
                  <v:textbox inset="1.59181mm,.79589mm,1.59181mm,.79589mm">
                    <w:txbxContent>
                      <w:p w:rsidR="0026541D" w:rsidRPr="004B71AD" w:rsidRDefault="0026541D" w:rsidP="0026541D">
                        <w:pPr>
                          <w:rPr>
                            <w:sz w:val="18"/>
                            <w:szCs w:val="32"/>
                            <w:lang w:val="en-US"/>
                          </w:rPr>
                        </w:pPr>
                        <w:r w:rsidRPr="004B71AD">
                          <w:rPr>
                            <w:sz w:val="18"/>
                            <w:szCs w:val="32"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shape id="Text Box 34" o:spid="_x0000_s1058" type="#_x0000_t202" style="position:absolute;left:16236;top:10605;width:2267;height:20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mo98QA&#10;AADbAAAADwAAAGRycy9kb3ducmV2LnhtbESP0UoDMRRE34X+Q7iCbzZbLatum5ZSkRbpg139gMvm&#10;dncxuVmS2E3/vhEEH4eZOcMs18kacSYfescKZtMCBHHjdM+tgq/Pt/tnECEiazSOScGFAqxXk5sl&#10;VtqNfKRzHVuRIRwqVNDFOFRShqYji2HqBuLsnZy3GLP0rdQexwy3Rj4URSkt9pwXOhxo21HzXf9Y&#10;BS/j06Eut/7jtdyN1rwf9yaluVJ3t2mzABEpxf/wX3uvFTzO4PdL/gFy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ZqPfEAAAA2wAAAA8AAAAAAAAAAAAAAAAAmAIAAGRycy9k&#10;b3ducmV2LnhtbFBLBQYAAAAABAAEAPUAAACJAwAAAAA=&#10;" stroked="f">
                  <v:textbox inset="1.59181mm,.79589mm,1.59181mm,.79589mm">
                    <w:txbxContent>
                      <w:p w:rsidR="0026541D" w:rsidRPr="004B71AD" w:rsidRDefault="0026541D" w:rsidP="0026541D">
                        <w:pPr>
                          <w:rPr>
                            <w:sz w:val="18"/>
                            <w:szCs w:val="32"/>
                            <w:lang w:val="en-US"/>
                          </w:rPr>
                        </w:pPr>
                        <w:r w:rsidRPr="004B71AD">
                          <w:rPr>
                            <w:sz w:val="18"/>
                            <w:szCs w:val="32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35" o:spid="_x0000_s1059" type="#_x0000_t202" style="position:absolute;left:6528;width:2913;height:20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swvcQA&#10;AADbAAAADwAAAGRycy9kb3ducmV2LnhtbESPwWrDMBBE74H+g9hAb7GUlCbFsRJKIdBScrDTD1is&#10;je3YWrmWnLh/XxUKOQ4z84bJ9pPtxJUG3zjWsEwUCOLSmYYrDV+nw+IFhA/IBjvHpOGHPOx3D7MM&#10;U+NunNO1CJWIEPYpaqhD6FMpfVmTRZ+4njh6ZzdYDFEOlTQD3iLcdnKl1FpabDgu1NjTW01lW4xW&#10;gzos8+PFj8Xk2uePcXNUn9+50vpxPr1uQQSawj383343Gp5W8Pcl/gC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7ML3EAAAA2wAAAA8AAAAAAAAAAAAAAAAAmAIAAGRycy9k&#10;b3ducmV2LnhtbFBLBQYAAAAABAAEAPUAAACJAwAAAAA=&#10;" filled="f" stroked="f">
                  <v:textbox inset="1.59181mm,.79589mm,1.59181mm,.79589mm">
                    <w:txbxContent>
                      <w:p w:rsidR="0026541D" w:rsidRPr="004B71AD" w:rsidRDefault="0026541D" w:rsidP="0026541D">
                        <w:pPr>
                          <w:rPr>
                            <w:sz w:val="18"/>
                            <w:szCs w:val="32"/>
                            <w:vertAlign w:val="subscript"/>
                            <w:lang w:val="en-US"/>
                          </w:rPr>
                        </w:pPr>
                        <w:r w:rsidRPr="004B71AD">
                          <w:rPr>
                            <w:sz w:val="18"/>
                            <w:szCs w:val="32"/>
                            <w:lang w:val="en-US"/>
                          </w:rPr>
                          <w:t>C</w:t>
                        </w:r>
                        <w:r w:rsidRPr="004B71AD">
                          <w:rPr>
                            <w:sz w:val="18"/>
                            <w:szCs w:val="32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36" o:spid="_x0000_s1060" type="#_x0000_t202" style="position:absolute;left:11496;top:10605;width:2903;height:20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eTG8QA&#10;AADbAAAADwAAAGRycy9kb3ducmV2LnhtbESP0UoDMRRE3wX/IVyhbzZbW1ZdmxapFIv0wa5+wGVz&#10;3V2a3CxJ7Ma/bwoFH4eZOcMs18kacSIfescKZtMCBHHjdM+tgu+v7f0TiBCRNRrHpOCPAqxXtzdL&#10;rLQb+UCnOrYiQzhUqKCLcaikDE1HFsPUDcTZ+3HeYszSt1J7HDPcGvlQFKW02HNe6HCgTUfNsf61&#10;Cp7Hx31dbvznW/k+WvNx2JmUFkpN7tLrC4hIKf6Hr+2dVjCfw+VL/gFyd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HkxvEAAAA2wAAAA8AAAAAAAAAAAAAAAAAmAIAAGRycy9k&#10;b3ducmV2LnhtbFBLBQYAAAAABAAEAPUAAACJAwAAAAA=&#10;" stroked="f">
                  <v:textbox inset="1.59181mm,.79589mm,1.59181mm,.79589mm">
                    <w:txbxContent>
                      <w:p w:rsidR="0026541D" w:rsidRPr="004B71AD" w:rsidRDefault="0026541D" w:rsidP="0026541D">
                        <w:pPr>
                          <w:rPr>
                            <w:sz w:val="18"/>
                            <w:szCs w:val="32"/>
                            <w:vertAlign w:val="subscript"/>
                            <w:lang w:val="en-US"/>
                          </w:rPr>
                        </w:pPr>
                        <w:r w:rsidRPr="004B71AD">
                          <w:rPr>
                            <w:sz w:val="18"/>
                            <w:szCs w:val="32"/>
                            <w:lang w:val="en-US"/>
                          </w:rPr>
                          <w:t>C</w:t>
                        </w:r>
                        <w:r w:rsidRPr="004B71AD">
                          <w:rPr>
                            <w:sz w:val="18"/>
                            <w:szCs w:val="32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26541D">
        <w:rPr>
          <w:rFonts w:ascii="Times New Roman" w:hAnsi="Times New Roman" w:cs="Times New Roman"/>
          <w:sz w:val="28"/>
          <w:szCs w:val="28"/>
        </w:rPr>
        <w:t xml:space="preserve">Электрическая цепь составлена из катушки индуктивностью </w:t>
      </w:r>
      <w:r w:rsidRPr="0026541D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26541D">
        <w:rPr>
          <w:rFonts w:ascii="Times New Roman" w:hAnsi="Times New Roman" w:cs="Times New Roman"/>
          <w:sz w:val="28"/>
          <w:szCs w:val="28"/>
        </w:rPr>
        <w:t xml:space="preserve"> и двух конденсаторов емкостью </w:t>
      </w:r>
      <w:r w:rsidRPr="0026541D">
        <w:rPr>
          <w:rFonts w:ascii="Times New Roman" w:hAnsi="Times New Roman" w:cs="Times New Roman"/>
          <w:i/>
          <w:sz w:val="28"/>
          <w:szCs w:val="28"/>
        </w:rPr>
        <w:t>С</w:t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26541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6541D">
        <w:rPr>
          <w:rFonts w:ascii="Times New Roman" w:hAnsi="Times New Roman" w:cs="Times New Roman"/>
          <w:sz w:val="28"/>
          <w:szCs w:val="28"/>
        </w:rPr>
        <w:t xml:space="preserve">и </w:t>
      </w:r>
      <w:r w:rsidRPr="0026541D">
        <w:rPr>
          <w:rFonts w:ascii="Times New Roman" w:hAnsi="Times New Roman" w:cs="Times New Roman"/>
          <w:i/>
          <w:sz w:val="28"/>
          <w:szCs w:val="28"/>
        </w:rPr>
        <w:t>С</w:t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26541D">
        <w:rPr>
          <w:rFonts w:ascii="Times New Roman" w:hAnsi="Times New Roman" w:cs="Times New Roman"/>
          <w:sz w:val="28"/>
          <w:szCs w:val="28"/>
        </w:rPr>
        <w:t>. Один из конденсаторов подключен к пол</w:t>
      </w:r>
      <w:r w:rsidRPr="0026541D">
        <w:rPr>
          <w:rFonts w:ascii="Times New Roman" w:hAnsi="Times New Roman" w:cs="Times New Roman"/>
          <w:sz w:val="28"/>
          <w:szCs w:val="28"/>
        </w:rPr>
        <w:t>о</w:t>
      </w:r>
      <w:r w:rsidRPr="0026541D">
        <w:rPr>
          <w:rFonts w:ascii="Times New Roman" w:hAnsi="Times New Roman" w:cs="Times New Roman"/>
          <w:sz w:val="28"/>
          <w:szCs w:val="28"/>
        </w:rPr>
        <w:t>вине катушки. В начальный момент времени ток через кату</w:t>
      </w:r>
      <w:r w:rsidRPr="0026541D">
        <w:rPr>
          <w:rFonts w:ascii="Times New Roman" w:hAnsi="Times New Roman" w:cs="Times New Roman"/>
          <w:sz w:val="28"/>
          <w:szCs w:val="28"/>
        </w:rPr>
        <w:t>ш</w:t>
      </w:r>
      <w:r w:rsidRPr="0026541D">
        <w:rPr>
          <w:rFonts w:ascii="Times New Roman" w:hAnsi="Times New Roman" w:cs="Times New Roman"/>
          <w:sz w:val="28"/>
          <w:szCs w:val="28"/>
        </w:rPr>
        <w:t xml:space="preserve">ку отсутствует, напряжение на конденсаторе </w:t>
      </w:r>
      <w:r w:rsidRPr="0026541D">
        <w:rPr>
          <w:rFonts w:ascii="Times New Roman" w:hAnsi="Times New Roman" w:cs="Times New Roman"/>
          <w:i/>
          <w:sz w:val="28"/>
          <w:szCs w:val="28"/>
        </w:rPr>
        <w:t>С</w:t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26541D">
        <w:rPr>
          <w:rFonts w:ascii="Times New Roman" w:hAnsi="Times New Roman" w:cs="Times New Roman"/>
          <w:sz w:val="28"/>
          <w:szCs w:val="28"/>
        </w:rPr>
        <w:t xml:space="preserve"> равно </w:t>
      </w:r>
      <w:r w:rsidRPr="0026541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26541D">
        <w:rPr>
          <w:rFonts w:ascii="Times New Roman" w:hAnsi="Times New Roman" w:cs="Times New Roman"/>
          <w:sz w:val="28"/>
          <w:szCs w:val="28"/>
        </w:rPr>
        <w:t xml:space="preserve">.  Конденсатор </w:t>
      </w:r>
      <w:r w:rsidRPr="0026541D">
        <w:rPr>
          <w:rFonts w:ascii="Times New Roman" w:hAnsi="Times New Roman" w:cs="Times New Roman"/>
          <w:i/>
          <w:sz w:val="28"/>
          <w:szCs w:val="28"/>
        </w:rPr>
        <w:t>С</w:t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26541D">
        <w:rPr>
          <w:rFonts w:ascii="Times New Roman" w:hAnsi="Times New Roman" w:cs="Times New Roman"/>
          <w:sz w:val="28"/>
          <w:szCs w:val="28"/>
        </w:rPr>
        <w:t xml:space="preserve"> не заряжен. Найти зависимость напряжения </w:t>
      </w:r>
      <w:proofErr w:type="gramStart"/>
      <w:r w:rsidRPr="0026541D">
        <w:rPr>
          <w:rFonts w:ascii="Times New Roman" w:hAnsi="Times New Roman" w:cs="Times New Roman"/>
          <w:sz w:val="28"/>
          <w:szCs w:val="28"/>
        </w:rPr>
        <w:t>на  конденсаторе</w:t>
      </w:r>
      <w:proofErr w:type="gramEnd"/>
      <w:r w:rsidRPr="0026541D">
        <w:rPr>
          <w:rFonts w:ascii="Times New Roman" w:hAnsi="Times New Roman" w:cs="Times New Roman"/>
          <w:sz w:val="28"/>
          <w:szCs w:val="28"/>
        </w:rPr>
        <w:t xml:space="preserve"> </w:t>
      </w:r>
      <w:r w:rsidRPr="0026541D">
        <w:rPr>
          <w:rFonts w:ascii="Times New Roman" w:hAnsi="Times New Roman" w:cs="Times New Roman"/>
          <w:i/>
          <w:sz w:val="28"/>
          <w:szCs w:val="28"/>
        </w:rPr>
        <w:t>С</w:t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26541D">
        <w:rPr>
          <w:rFonts w:ascii="Times New Roman" w:hAnsi="Times New Roman" w:cs="Times New Roman"/>
          <w:sz w:val="28"/>
          <w:szCs w:val="28"/>
        </w:rPr>
        <w:t xml:space="preserve"> от времени п</w:t>
      </w:r>
      <w:r w:rsidRPr="0026541D">
        <w:rPr>
          <w:rFonts w:ascii="Times New Roman" w:hAnsi="Times New Roman" w:cs="Times New Roman"/>
          <w:sz w:val="28"/>
          <w:szCs w:val="28"/>
        </w:rPr>
        <w:t>о</w:t>
      </w:r>
      <w:r w:rsidRPr="0026541D">
        <w:rPr>
          <w:rFonts w:ascii="Times New Roman" w:hAnsi="Times New Roman" w:cs="Times New Roman"/>
          <w:sz w:val="28"/>
          <w:szCs w:val="28"/>
        </w:rPr>
        <w:t xml:space="preserve">сле замыкания ключа </w:t>
      </w:r>
      <w:r w:rsidRPr="0026541D">
        <w:rPr>
          <w:rFonts w:ascii="Times New Roman" w:hAnsi="Times New Roman" w:cs="Times New Roman"/>
          <w:i/>
          <w:sz w:val="28"/>
          <w:szCs w:val="28"/>
        </w:rPr>
        <w:t>К</w:t>
      </w:r>
      <w:r w:rsidRPr="0026541D">
        <w:rPr>
          <w:rFonts w:ascii="Times New Roman" w:hAnsi="Times New Roman" w:cs="Times New Roman"/>
          <w:sz w:val="28"/>
          <w:szCs w:val="28"/>
        </w:rPr>
        <w:t xml:space="preserve">. Принять </w:t>
      </w:r>
      <w:r w:rsidRPr="0026541D">
        <w:rPr>
          <w:rFonts w:ascii="Times New Roman" w:hAnsi="Times New Roman" w:cs="Times New Roman"/>
          <w:i/>
          <w:sz w:val="28"/>
          <w:szCs w:val="28"/>
        </w:rPr>
        <w:t>С</w:t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26541D">
        <w:rPr>
          <w:rFonts w:ascii="Times New Roman" w:hAnsi="Times New Roman" w:cs="Times New Roman"/>
          <w:i/>
          <w:sz w:val="28"/>
          <w:szCs w:val="28"/>
        </w:rPr>
        <w:t xml:space="preserve">  = С</w:t>
      </w:r>
      <w:r w:rsidRPr="0026541D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2 </w:t>
      </w:r>
      <w:r w:rsidRPr="0026541D">
        <w:rPr>
          <w:rFonts w:ascii="Times New Roman" w:hAnsi="Times New Roman" w:cs="Times New Roman"/>
          <w:i/>
          <w:sz w:val="28"/>
          <w:szCs w:val="28"/>
        </w:rPr>
        <w:t>= С</w:t>
      </w:r>
      <w:r w:rsidRPr="0026541D">
        <w:rPr>
          <w:rFonts w:ascii="Times New Roman" w:hAnsi="Times New Roman" w:cs="Times New Roman"/>
          <w:sz w:val="28"/>
          <w:szCs w:val="28"/>
        </w:rPr>
        <w:t>.</w:t>
      </w:r>
    </w:p>
    <w:p w:rsidR="0026541D" w:rsidRDefault="0026541D"/>
    <w:sectPr w:rsidR="002654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044C7A"/>
    <w:multiLevelType w:val="hybridMultilevel"/>
    <w:tmpl w:val="4896EF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080F62"/>
    <w:multiLevelType w:val="hybridMultilevel"/>
    <w:tmpl w:val="4072E6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541D"/>
    <w:rsid w:val="0026541D"/>
    <w:rsid w:val="004371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6624585-E676-41AA-9591-87C170D2E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54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54</Words>
  <Characters>883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Садовский</dc:creator>
  <cp:keywords/>
  <dc:description/>
  <cp:lastModifiedBy>Александр Садовский</cp:lastModifiedBy>
  <cp:revision>1</cp:revision>
  <dcterms:created xsi:type="dcterms:W3CDTF">2015-06-09T21:07:00Z</dcterms:created>
  <dcterms:modified xsi:type="dcterms:W3CDTF">2015-06-09T21:16:00Z</dcterms:modified>
</cp:coreProperties>
</file>